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8" r:id="rId2"/>
    <p:sldId id="283" r:id="rId3"/>
    <p:sldId id="284" r:id="rId4"/>
    <p:sldId id="285" r:id="rId5"/>
    <p:sldId id="286" r:id="rId6"/>
    <p:sldId id="287" r:id="rId7"/>
    <p:sldId id="288" r:id="rId8"/>
    <p:sldId id="306" r:id="rId9"/>
    <p:sldId id="307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37F752-2048-4FEC-B8DA-614ABDB4FAD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EE591-6B0E-4360-9907-B381E804E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9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D6E0E-89E0-44F4-8C96-A709DDAEFF3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875098-1A79-4DD9-8E54-D4F0976DB0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835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D11B0F-9B9D-4DAF-92EA-BB283F4AA3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F1653-A454-4519-889A-F29FA969B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2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CC4C5-6BD4-42CC-B838-C7079B3A33D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2BC74-2007-42C5-9FF3-67CBF0174D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81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B28146-0A48-4F0A-A0FE-AAC2870E8C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372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371BBF-490F-44B0-9E79-6AE7FAC8BA72}" type="slidenum">
              <a:rPr lang="en-SG"/>
              <a:pPr/>
              <a:t>‹#›</a:t>
            </a:fld>
            <a:endParaRPr lang="en-SG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99927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3C8F3-AF5D-4B24-9F0B-9E283A07D7A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1CC983-C0B9-4F77-9BDF-CA06F35F05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21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9B06B-555D-42CB-98F4-6A94F169A9D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9FBA3-3A35-4079-9544-AB8F6F871B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886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BF2032-5203-4153-BD7F-02C67892433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BEF661-9DC3-4835-A834-8CCCB3EF85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90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601F0-03B6-4A19-BB3F-0D699BBC20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0BFE06-6652-4812-A88A-6426C1324D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97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A3DF0-0D4C-4E17-A4CB-E985F2DE4D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4D557-1A69-421B-AE15-B82EF4FE3D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991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EE843-3909-41F9-BBB2-AEC1F1449F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A5E81-4932-48CC-AFD8-E0CDBCDC70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8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2FF65-E44C-48F6-B5DF-6E83A0A9C4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B25B9-F24E-4C6B-A4A7-2BEBF7C672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94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FBB92-7E65-408F-9C50-61799354B85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604E0-4A16-4457-9036-8B3F25CA5A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557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1E1119-0280-464C-8A48-4DF4243D32E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386C8C-BAE5-4AC4-A11C-D1A1F8A5F772}" type="slidenum">
              <a:rPr lang="en-US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398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001760"/>
            <a:ext cx="8534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arenR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381000" y="206816"/>
            <a:ext cx="8382000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B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ài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3 : ỨNG DUNG CỦA TÍCH PHÂN TRONG HÌNH HOC 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84718"/>
              </p:ext>
            </p:extLst>
          </p:nvPr>
        </p:nvGraphicFramePr>
        <p:xfrm>
          <a:off x="4156364" y="2057400"/>
          <a:ext cx="49530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0" name="Graph System" r:id="rId4" imgW="6724650" imgH="6191250" progId="GraphFile">
                  <p:embed/>
                </p:oleObj>
              </mc:Choice>
              <mc:Fallback>
                <p:oleObj name="Graph System" r:id="rId4" imgW="6724650" imgH="6191250" progId="GraphFil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4" y="2057400"/>
                        <a:ext cx="4953000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7368"/>
              </p:ext>
            </p:extLst>
          </p:nvPr>
        </p:nvGraphicFramePr>
        <p:xfrm>
          <a:off x="355600" y="5089525"/>
          <a:ext cx="398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" name="Equation" r:id="rId6" imgW="1371600" imgH="469800" progId="Equation.DSMT4">
                  <p:embed/>
                </p:oleObj>
              </mc:Choice>
              <mc:Fallback>
                <p:oleObj name="Equation" r:id="rId6" imgW="1371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5089525"/>
                        <a:ext cx="3987800" cy="1346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17116"/>
              </p:ext>
            </p:extLst>
          </p:nvPr>
        </p:nvGraphicFramePr>
        <p:xfrm>
          <a:off x="334963" y="1984375"/>
          <a:ext cx="40989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" name="Equation" r:id="rId8" imgW="1409400" imgH="965160" progId="Equation.DSMT4">
                  <p:embed/>
                </p:oleObj>
              </mc:Choice>
              <mc:Fallback>
                <p:oleObj name="Equation" r:id="rId8" imgW="140940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84375"/>
                        <a:ext cx="4098925" cy="276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0" y="40386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4377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001760"/>
            <a:ext cx="8534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: </a:t>
            </a:r>
          </a:p>
          <a:p>
            <a:pPr marL="342900" indent="-342900" algn="just" eaLnBrk="1" hangingPunct="1">
              <a:buFont typeface="Wingdings" pitchFamily="2" charset="2"/>
              <a:buChar char="v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[a; b]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1" hangingPunct="1">
              <a:buFont typeface="Wingdings" pitchFamily="2" charset="2"/>
              <a:buChar char="v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a; 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, 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11987"/>
              </p:ext>
            </p:extLst>
          </p:nvPr>
        </p:nvGraphicFramePr>
        <p:xfrm>
          <a:off x="665162" y="2667000"/>
          <a:ext cx="4135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2667000"/>
                        <a:ext cx="4135438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05" b="69002"/>
          <a:stretch>
            <a:fillRect/>
          </a:stretch>
        </p:blipFill>
        <p:spPr bwMode="auto">
          <a:xfrm>
            <a:off x="5219838" y="3657600"/>
            <a:ext cx="3771761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86994"/>
              </p:ext>
            </p:extLst>
          </p:nvPr>
        </p:nvGraphicFramePr>
        <p:xfrm>
          <a:off x="152400" y="4495800"/>
          <a:ext cx="4170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7" imgW="2120760" imgH="469800" progId="Equation.DSMT4">
                  <p:embed/>
                </p:oleObj>
              </mc:Choice>
              <mc:Fallback>
                <p:oleObj name="Equation" r:id="rId7" imgW="2120760" imgH="4698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95800"/>
                        <a:ext cx="4170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3309"/>
              </p:ext>
            </p:extLst>
          </p:nvPr>
        </p:nvGraphicFramePr>
        <p:xfrm>
          <a:off x="439738" y="5257800"/>
          <a:ext cx="497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9" imgW="2527200" imgH="469800" progId="Equation.DSMT4">
                  <p:embed/>
                </p:oleObj>
              </mc:Choice>
              <mc:Fallback>
                <p:oleObj name="Equation" r:id="rId9" imgW="25272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5257800"/>
                        <a:ext cx="49704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10378"/>
              </p:ext>
            </p:extLst>
          </p:nvPr>
        </p:nvGraphicFramePr>
        <p:xfrm>
          <a:off x="457200" y="5943600"/>
          <a:ext cx="45450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11" imgW="2311200" imgH="469800" progId="Equation.DSMT4">
                  <p:embed/>
                </p:oleObj>
              </mc:Choice>
              <mc:Fallback>
                <p:oleObj name="Equation" r:id="rId11" imgW="2311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43600"/>
                        <a:ext cx="454501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6745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914400"/>
            <a:ext cx="8534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59608"/>
              </p:ext>
            </p:extLst>
          </p:nvPr>
        </p:nvGraphicFramePr>
        <p:xfrm>
          <a:off x="381000" y="1905000"/>
          <a:ext cx="6613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4" name="Equation" r:id="rId4" imgW="2247840" imgH="228600" progId="Equation.DSMT4">
                  <p:embed/>
                </p:oleObj>
              </mc:Choice>
              <mc:Fallback>
                <p:oleObj name="Equation" r:id="rId4" imgW="2247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66135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47375"/>
              </p:ext>
            </p:extLst>
          </p:nvPr>
        </p:nvGraphicFramePr>
        <p:xfrm>
          <a:off x="381000" y="2175165"/>
          <a:ext cx="5365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5" name="Equation" r:id="rId6" imgW="1904760" imgH="393480" progId="Equation.DSMT4">
                  <p:embed/>
                </p:oleObj>
              </mc:Choice>
              <mc:Fallback>
                <p:oleObj name="Equation" r:id="rId6" imgW="1904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75165"/>
                        <a:ext cx="53657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90639"/>
              </p:ext>
            </p:extLst>
          </p:nvPr>
        </p:nvGraphicFramePr>
        <p:xfrm>
          <a:off x="457200" y="3067050"/>
          <a:ext cx="62944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6" name="Equation" r:id="rId8" imgW="3200400" imgH="939600" progId="Equation.DSMT4">
                  <p:embed/>
                </p:oleObj>
              </mc:Choice>
              <mc:Fallback>
                <p:oleObj name="Equation" r:id="rId8" imgW="320040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67050"/>
                        <a:ext cx="62944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08317"/>
              </p:ext>
            </p:extLst>
          </p:nvPr>
        </p:nvGraphicFramePr>
        <p:xfrm>
          <a:off x="1073943" y="4621073"/>
          <a:ext cx="6843713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7" name="Equation" r:id="rId10" imgW="3479760" imgH="1091880" progId="Equation.DSMT4">
                  <p:embed/>
                </p:oleObj>
              </mc:Choice>
              <mc:Fallback>
                <p:oleObj name="Equation" r:id="rId10" imgW="3479760" imgH="1091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943" y="4621073"/>
                        <a:ext cx="6843713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67461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001760"/>
            <a:ext cx="8534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eaLnBrk="1" hangingPunct="1">
              <a:spcBef>
                <a:spcPct val="50000"/>
              </a:spcBef>
              <a:buAutoNum type="arabicParenR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12077"/>
              </p:ext>
            </p:extLst>
          </p:nvPr>
        </p:nvGraphicFramePr>
        <p:xfrm>
          <a:off x="166687" y="4648200"/>
          <a:ext cx="43291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3" name="Equation" r:id="rId4" imgW="1815840" imgH="469800" progId="Equation.DSMT4">
                  <p:embed/>
                </p:oleObj>
              </mc:Choice>
              <mc:Fallback>
                <p:oleObj name="Equation" r:id="rId4" imgW="1815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" y="4648200"/>
                        <a:ext cx="4329113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23649"/>
              </p:ext>
            </p:extLst>
          </p:nvPr>
        </p:nvGraphicFramePr>
        <p:xfrm>
          <a:off x="180109" y="1947863"/>
          <a:ext cx="4315691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6" imgW="1409400" imgH="990360" progId="Equation.DSMT4">
                  <p:embed/>
                </p:oleObj>
              </mc:Choice>
              <mc:Fallback>
                <p:oleObj name="Equation" r:id="rId6" imgW="1409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1947863"/>
                        <a:ext cx="4315691" cy="2700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52709"/>
              </p:ext>
            </p:extLst>
          </p:nvPr>
        </p:nvGraphicFramePr>
        <p:xfrm>
          <a:off x="4495800" y="1143000"/>
          <a:ext cx="4648200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Graph System" r:id="rId8" imgW="5467350" imgH="6305550" progId="GraphFile">
                  <p:embed/>
                </p:oleObj>
              </mc:Choice>
              <mc:Fallback>
                <p:oleObj name="Graph System" r:id="rId8" imgW="5467350" imgH="6305550" progId="GraphFil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4648200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24918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914400"/>
            <a:ext cx="85344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đg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65956"/>
              </p:ext>
            </p:extLst>
          </p:nvPr>
        </p:nvGraphicFramePr>
        <p:xfrm>
          <a:off x="304800" y="2005012"/>
          <a:ext cx="5257800" cy="44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2" name="Equation" r:id="rId4" imgW="2057400" imgH="203040" progId="Equation.DSMT4">
                  <p:embed/>
                </p:oleObj>
              </mc:Choice>
              <mc:Fallback>
                <p:oleObj name="Equation" r:id="rId4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05012"/>
                        <a:ext cx="5257800" cy="442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63243"/>
              </p:ext>
            </p:extLst>
          </p:nvPr>
        </p:nvGraphicFramePr>
        <p:xfrm>
          <a:off x="304801" y="2373313"/>
          <a:ext cx="3733800" cy="5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3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2373313"/>
                        <a:ext cx="3733800" cy="50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16458"/>
              </p:ext>
            </p:extLst>
          </p:nvPr>
        </p:nvGraphicFramePr>
        <p:xfrm>
          <a:off x="641350" y="2743200"/>
          <a:ext cx="76644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4" name="Equation" r:id="rId8" imgW="3708360" imgH="914400" progId="Equation.DSMT4">
                  <p:embed/>
                </p:oleObj>
              </mc:Choice>
              <mc:Fallback>
                <p:oleObj name="Equation" r:id="rId8" imgW="3708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743200"/>
                        <a:ext cx="766445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11557"/>
              </p:ext>
            </p:extLst>
          </p:nvPr>
        </p:nvGraphicFramePr>
        <p:xfrm>
          <a:off x="76200" y="4800600"/>
          <a:ext cx="8929255" cy="1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" name="Equation" r:id="rId10" imgW="4609800" imgH="965160" progId="Equation.DSMT4">
                  <p:embed/>
                </p:oleObj>
              </mc:Choice>
              <mc:Fallback>
                <p:oleObj name="Equation" r:id="rId10" imgW="4609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00600"/>
                        <a:ext cx="8929255" cy="164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42802"/>
              </p:ext>
            </p:extLst>
          </p:nvPr>
        </p:nvGraphicFramePr>
        <p:xfrm>
          <a:off x="3028950" y="4384725"/>
          <a:ext cx="6038850" cy="43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6" name="Equation" r:id="rId12" imgW="2400120" imgH="203040" progId="Equation.DSMT4">
                  <p:embed/>
                </p:oleObj>
              </mc:Choice>
              <mc:Fallback>
                <p:oleObj name="Equation" r:id="rId12" imgW="240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384725"/>
                        <a:ext cx="6038850" cy="436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2780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914400"/>
            <a:ext cx="8534400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 1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 = a, x = b, y = f(x)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y = g(x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 = f(x)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y = g(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 = g(x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 = g(x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đg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                                  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29474"/>
              </p:ext>
            </p:extLst>
          </p:nvPr>
        </p:nvGraphicFramePr>
        <p:xfrm>
          <a:off x="6172200" y="4267200"/>
          <a:ext cx="2434991" cy="52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4" imgW="1384300" imgH="292100" progId="Equation.DSMT4">
                  <p:embed/>
                </p:oleObj>
              </mc:Choice>
              <mc:Fallback>
                <p:oleObj name="Equation" r:id="rId4" imgW="1384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434991" cy="520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67410"/>
              </p:ext>
            </p:extLst>
          </p:nvPr>
        </p:nvGraphicFramePr>
        <p:xfrm>
          <a:off x="2752725" y="4975225"/>
          <a:ext cx="30384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Equation" r:id="rId6" imgW="1726920" imgH="266400" progId="Equation.DSMT4">
                  <p:embed/>
                </p:oleObj>
              </mc:Choice>
              <mc:Fallback>
                <p:oleObj name="Equation" r:id="rId6" imgW="17269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975225"/>
                        <a:ext cx="30384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65341"/>
              </p:ext>
            </p:extLst>
          </p:nvPr>
        </p:nvGraphicFramePr>
        <p:xfrm>
          <a:off x="82550" y="5486400"/>
          <a:ext cx="89090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Equation" r:id="rId8" imgW="5397480" imgH="583920" progId="Equation.DSMT4">
                  <p:embed/>
                </p:oleObj>
              </mc:Choice>
              <mc:Fallback>
                <p:oleObj name="Equation" r:id="rId8" imgW="53974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5486400"/>
                        <a:ext cx="89090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37777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838200"/>
            <a:ext cx="85344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ý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409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6271"/>
              </p:ext>
            </p:extLst>
          </p:nvPr>
        </p:nvGraphicFramePr>
        <p:xfrm>
          <a:off x="228600" y="533400"/>
          <a:ext cx="398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3987800" cy="1346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69686"/>
              </p:ext>
            </p:extLst>
          </p:nvPr>
        </p:nvGraphicFramePr>
        <p:xfrm>
          <a:off x="4572000" y="685800"/>
          <a:ext cx="4135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85800"/>
                        <a:ext cx="4135437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30237"/>
              </p:ext>
            </p:extLst>
          </p:nvPr>
        </p:nvGraphicFramePr>
        <p:xfrm>
          <a:off x="1143000" y="2286000"/>
          <a:ext cx="4970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49704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84717"/>
              </p:ext>
            </p:extLst>
          </p:nvPr>
        </p:nvGraphicFramePr>
        <p:xfrm>
          <a:off x="533400" y="2362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9" imgW="139680" imgH="177480" progId="Equation.3">
                  <p:embed/>
                </p:oleObj>
              </mc:Choice>
              <mc:Fallback>
                <p:oleObj name="Equation" r:id="rId9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07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2"/>
          <p:cNvSpPr txBox="1">
            <a:spLocks noChangeArrowheads="1"/>
          </p:cNvSpPr>
          <p:nvPr/>
        </p:nvSpPr>
        <p:spPr bwMode="auto">
          <a:xfrm>
            <a:off x="762000" y="2514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TIẾT HỌC ĐÃ KẾT THÚC</a:t>
            </a:r>
          </a:p>
        </p:txBody>
      </p:sp>
      <p:pic>
        <p:nvPicPr>
          <p:cNvPr id="30723" name="Picture 24" descr="Forest_01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228600" y="2405896"/>
            <a:ext cx="8763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FF0000"/>
                </a:solidFill>
                <a:latin typeface="Arial" charset="0"/>
              </a:rPr>
              <a:t>BUỔI </a:t>
            </a:r>
            <a:r>
              <a:rPr lang="en-US" sz="4400" b="1" dirty="0">
                <a:solidFill>
                  <a:srgbClr val="FF0000"/>
                </a:solidFill>
                <a:latin typeface="Arial" charset="0"/>
              </a:rPr>
              <a:t>HỌC ĐÃ KẾT THÚ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FF0000"/>
                </a:solidFill>
                <a:latin typeface="Arial" charset="0"/>
              </a:rPr>
              <a:t>CHÚC </a:t>
            </a:r>
            <a:r>
              <a:rPr lang="en-US" sz="4400" b="1" dirty="0">
                <a:solidFill>
                  <a:srgbClr val="FF0000"/>
                </a:solidFill>
                <a:latin typeface="Arial" charset="0"/>
              </a:rPr>
              <a:t>CÁC EM </a:t>
            </a:r>
            <a:r>
              <a:rPr lang="en-US" sz="4400" b="1" dirty="0" smtClean="0">
                <a:solidFill>
                  <a:srgbClr val="FF0000"/>
                </a:solidFill>
                <a:latin typeface="Arial" charset="0"/>
              </a:rPr>
              <a:t>HỌC  TỐT!</a:t>
            </a:r>
            <a:endParaRPr lang="en-US" sz="44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25" name="AutoShape 35">
            <a:hlinkClick r:id="" action="ppaction://noaction" highlightClick="1">
              <a:snd r:embed="rId4" name="applause.wav"/>
            </a:hlinkClick>
          </p:cNvPr>
          <p:cNvSpPr>
            <a:spLocks noChangeArrowheads="1"/>
          </p:cNvSpPr>
          <p:nvPr/>
        </p:nvSpPr>
        <p:spPr bwMode="auto">
          <a:xfrm>
            <a:off x="8758238" y="6453188"/>
            <a:ext cx="228600" cy="304800"/>
          </a:xfrm>
          <a:prstGeom prst="actionButtonSou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962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8.1|4.9|3.8|1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1|3.5|11.6|53.4|36.1|11.4|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42.8|0.5|5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.3|6.4|24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2.9|0.8|111.1|47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44.2|5.7|5.3|10.1|7.7|2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4</TotalTime>
  <Words>476</Words>
  <Application>Microsoft Office PowerPoint</Application>
  <PresentationFormat>On-screen Show (4:3)</PresentationFormat>
  <Paragraphs>6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1_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HP</cp:lastModifiedBy>
  <cp:revision>251</cp:revision>
  <dcterms:created xsi:type="dcterms:W3CDTF">2020-03-14T03:01:50Z</dcterms:created>
  <dcterms:modified xsi:type="dcterms:W3CDTF">2021-02-18T11:05:44Z</dcterms:modified>
</cp:coreProperties>
</file>